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896" w:rsidRDefault="008B1081" w:rsidP="00321397">
      <w:pPr>
        <w:spacing w:after="0"/>
      </w:pPr>
      <w:r>
        <w:rPr>
          <w:noProof/>
        </w:rPr>
        <w:pict>
          <v:group id="_x0000_s1026" style="position:absolute;margin-left:444.05pt;margin-top:-59.8pt;width:87pt;height:103.2pt;z-index:251658240" coordorigin="5280,2143" coordsize="1740,206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5505;top:2308;width:1386;height:1899" filled="f" stroked="f">
              <v:textbox style="mso-next-textbox:#_x0000_s1027">
                <w:txbxContent>
                  <w:p w:rsidR="00183896" w:rsidRDefault="00183896" w:rsidP="00321397">
                    <w:r>
                      <w:pict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55.1pt;height:75.75pt">
                          <v:imagedata r:id="rId4" o:title="MCj02983350000[1]"/>
                        </v:shape>
                      </w:pict>
                    </w:r>
                  </w:p>
                </w:txbxContent>
              </v:textbox>
            </v:shape>
            <v:shapetype id="_x0000_t57" coordsize="21600,21600" o:spt="57" adj="2700" path="m,10800qy10800,,21600,10800,10800,21600,,10800xar@0@0@16@16@12@14@15@13xar@0@0@16@16@13@15@14@12xe">
              <v:stroke joinstyle="miter"/>
              <v:formulas>
                <v:f eqn="val #0"/>
                <v:f eqn="prod @0 2 1"/>
                <v:f eqn="sum 21600 0 @1"/>
                <v:f eqn="prod @2 @2 1"/>
                <v:f eqn="prod @0 @0 1"/>
                <v:f eqn="sum @3 0 @4"/>
                <v:f eqn="prod @5 1 8"/>
                <v:f eqn="sqrt @6"/>
                <v:f eqn="prod @4 1 8"/>
                <v:f eqn="sqrt @8"/>
                <v:f eqn="sum @7 @9 0"/>
                <v:f eqn="sum @7 0 @9"/>
                <v:f eqn="sum @10 10800 0"/>
                <v:f eqn="sum 10800 0 @10"/>
                <v:f eqn="sum @11 10800 0"/>
                <v:f eqn="sum 10800 0 @11"/>
                <v:f eqn="sum 21600 0 @0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7200"/>
              </v:handles>
            </v:shapetype>
            <v:shape id="_x0000_s1028" type="#_x0000_t57" style="position:absolute;left:5280;top:2143;width:1740;height:1800" adj="1200" fillcolor="red"/>
          </v:group>
        </w:pict>
      </w:r>
      <w:r w:rsidR="00321397">
        <w:t>GT GEOMETRY BERNHARD</w:t>
      </w:r>
      <w:r w:rsidR="00321397">
        <w:tab/>
      </w:r>
      <w:r w:rsidR="00183896">
        <w:tab/>
      </w:r>
      <w:r w:rsidR="00321397">
        <w:tab/>
        <w:t>Name _____________________________</w:t>
      </w:r>
    </w:p>
    <w:p w:rsidR="00321397" w:rsidRDefault="00183896" w:rsidP="00321397">
      <w:pPr>
        <w:spacing w:after="0"/>
      </w:pPr>
      <w:r>
        <w:t xml:space="preserve">Topics from </w:t>
      </w:r>
      <w:r w:rsidR="00321397">
        <w:t>4.7-5.3</w:t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  <w:t>Period    2</w:t>
      </w:r>
      <w:r w:rsidR="00321397" w:rsidRPr="00321397">
        <w:rPr>
          <w:vertAlign w:val="superscript"/>
        </w:rPr>
        <w:t>nd</w:t>
      </w:r>
      <w:r w:rsidR="00321397">
        <w:t xml:space="preserve">   3</w:t>
      </w:r>
      <w:r w:rsidR="00321397" w:rsidRPr="00321397">
        <w:rPr>
          <w:vertAlign w:val="superscript"/>
        </w:rPr>
        <w:t>rd</w:t>
      </w:r>
      <w:r w:rsidR="00321397">
        <w:t xml:space="preserve">   4</w:t>
      </w:r>
      <w:r w:rsidR="00321397" w:rsidRPr="00321397">
        <w:rPr>
          <w:vertAlign w:val="superscript"/>
        </w:rPr>
        <w:t>th</w:t>
      </w:r>
      <w:r w:rsidR="00321397">
        <w:t xml:space="preserve">     Date ____________</w:t>
      </w:r>
    </w:p>
    <w:p w:rsidR="00321397" w:rsidRDefault="00C55299" w:rsidP="00321397">
      <w:pPr>
        <w:spacing w:after="0"/>
      </w:pPr>
      <w:r>
        <w:t>SHOW ALL WORK FOR CREDIT!!</w:t>
      </w:r>
      <w:r>
        <w:br/>
      </w:r>
    </w:p>
    <w:p w:rsidR="00321397" w:rsidRDefault="00321397" w:rsidP="00321397">
      <w:pPr>
        <w:spacing w:after="0"/>
      </w:pPr>
      <w:r>
        <w:t xml:space="preserve">1.  </w:t>
      </w:r>
      <w:r w:rsidR="005335E4">
        <w:t>Name the missing</w:t>
      </w:r>
      <w:r>
        <w:t xml:space="preserve"> coordinates </w:t>
      </w:r>
      <w:r w:rsidR="005335E4">
        <w:t>of each triangle</w:t>
      </w:r>
      <w:r>
        <w:t>:</w:t>
      </w:r>
      <w:r w:rsidR="00C3077F">
        <w:tab/>
      </w:r>
      <w:r w:rsidR="00C3077F">
        <w:tab/>
      </w:r>
      <w:r w:rsidR="00C3077F">
        <w:tab/>
      </w:r>
      <w:r w:rsidR="00C3077F">
        <w:tab/>
      </w:r>
      <w:r w:rsidR="00C3077F">
        <w:tab/>
      </w:r>
      <w:r w:rsidR="00C3077F">
        <w:tab/>
      </w:r>
    </w:p>
    <w:p w:rsidR="00321397" w:rsidRDefault="008B1081" w:rsidP="00321397">
      <w:pPr>
        <w:spacing w:after="0"/>
      </w:pPr>
      <w:r>
        <w:rPr>
          <w:noProof/>
        </w:rPr>
        <w:pict>
          <v:shape id="_x0000_s1077" type="#_x0000_t75" style="position:absolute;margin-left:175.3pt;margin-top:12.35pt;width:39.8pt;height:14.8pt;z-index:251689984" wrapcoords="1862 2945 745 6873 745 10800 1862 16691 19366 16691 20483 15709 20483 7855 19366 2945 1862 2945">
            <v:imagedata r:id="rId5" o:title=""/>
            <w10:wrap type="tight"/>
          </v:shape>
          <o:OLEObject Type="Embed" ProgID="Equation.DSMT4" ShapeID="_x0000_s1077" DrawAspect="Content" ObjectID="_1476524027" r:id="rId6"/>
        </w:pict>
      </w:r>
      <w:r>
        <w:rPr>
          <w:noProof/>
        </w:rPr>
        <w:pict>
          <v:shape id="_x0000_s1072" type="#_x0000_t75" style="position:absolute;margin-left:348.75pt;margin-top:2.6pt;width:27.9pt;height:16.3pt;z-index:251686912" wrapcoords="1862 2945 745 6873 745 10800 1862 16691 19366 16691 20483 15709 20483 7855 19366 2945 1862 2945">
            <v:imagedata r:id="rId7" o:title=""/>
            <w10:wrap type="tight"/>
          </v:shape>
          <o:OLEObject Type="Embed" ProgID="Equation.DSMT4" ShapeID="_x0000_s1072" DrawAspect="Content" ObjectID="_1476524028" r:id="rId8"/>
        </w:pict>
      </w:r>
      <w:r w:rsidR="00A83356">
        <w:t xml:space="preserve">       </w:t>
      </w:r>
      <w:r w:rsidR="00A83356">
        <w:tab/>
      </w:r>
      <w:r w:rsidR="00A83356">
        <w:tab/>
      </w:r>
      <w:r w:rsidR="00A83356">
        <w:tab/>
        <w:t xml:space="preserve">                                                      </w:t>
      </w:r>
    </w:p>
    <w:p w:rsidR="00183896" w:rsidRDefault="008B1081" w:rsidP="00321397">
      <w:pPr>
        <w:spacing w:after="0"/>
      </w:pPr>
      <w:r>
        <w:rPr>
          <w:noProof/>
        </w:rPr>
        <w:pict>
          <v:shape id="_x0000_s1076" type="#_x0000_t75" style="position:absolute;margin-left:48.5pt;margin-top:55.35pt;width:34.4pt;height:14.8pt;z-index:251688960" wrapcoords="1862 2945 745 6873 745 10800 1862 16691 19366 16691 20483 15709 20483 7855 19366 2945 1862 2945">
            <v:imagedata r:id="rId9" o:title=""/>
            <w10:wrap type="tight"/>
          </v:shape>
          <o:OLEObject Type="Embed" ProgID="Equation.DSMT4" ShapeID="_x0000_s1076" DrawAspect="Content" ObjectID="_1476524029" r:id="rId10"/>
        </w:pict>
      </w:r>
      <w:r>
        <w:rPr>
          <w:noProof/>
        </w:rPr>
        <w:pict>
          <v:shape id="_x0000_s1073" type="#_x0000_t75" style="position:absolute;margin-left:194.1pt;margin-top:57.55pt;width:29.75pt;height:11.05pt;z-index:251687936" wrapcoords="1862 2945 745 6873 745 10800 1862 16691 19366 16691 20483 15709 20483 7855 19366 2945 1862 2945">
            <v:imagedata r:id="rId5" o:title=""/>
            <w10:wrap type="tight"/>
          </v:shape>
          <o:OLEObject Type="Embed" ProgID="Equation.DSMT4" ShapeID="_x0000_s1073" DrawAspect="Content" ObjectID="_1476524030" r:id="rId11"/>
        </w:pict>
      </w:r>
      <w:r>
        <w:rPr>
          <w:noProof/>
        </w:rPr>
        <w:pict>
          <v:shape id="_x0000_s1068" type="#_x0000_t75" style="position:absolute;margin-left:-27.8pt;margin-top:55.35pt;width:39.8pt;height:14.8pt;z-index:251682816" wrapcoords="1862 2945 745 6873 745 10800 1862 16691 19366 16691 20483 15709 20483 7855 19366 2945 1862 2945">
            <v:imagedata r:id="rId5" o:title=""/>
            <w10:wrap type="tight"/>
          </v:shape>
          <o:OLEObject Type="Embed" ProgID="Equation.DSMT4" ShapeID="_x0000_s1068" DrawAspect="Content" ObjectID="_1476524031" r:id="rId12"/>
        </w:pict>
      </w:r>
      <w:r>
        <w:rPr>
          <w:noProof/>
        </w:rPr>
        <w:pict>
          <v:shape id="_x0000_s1069" type="#_x0000_t75" style="position:absolute;margin-left:123.3pt;margin-top:57.55pt;width:35.85pt;height:11.05pt;z-index:251683840" wrapcoords="1862 2945 745 6873 745 10800 1862 16691 19366 16691 20483 15709 20483 7855 19366 2945 1862 2945">
            <v:imagedata r:id="rId13" o:title=""/>
            <w10:wrap type="tight"/>
          </v:shape>
          <o:OLEObject Type="Embed" ProgID="Equation.DSMT4" ShapeID="_x0000_s1069" DrawAspect="Content" ObjectID="_1476524032" r:id="rId14"/>
        </w:pict>
      </w:r>
      <w:r>
        <w:rPr>
          <w:noProof/>
        </w:rPr>
        <w:pict>
          <v:shape id="_x0000_s1071" type="#_x0000_t75" style="position:absolute;margin-left:384.45pt;margin-top:55.35pt;width:43.85pt;height:16.3pt;z-index:251685888" wrapcoords="1862 2945 745 6873 745 10800 1862 16691 19366 16691 20483 15709 20483 7855 19366 2945 1862 2945">
            <v:imagedata r:id="rId5" o:title=""/>
            <w10:wrap type="tight"/>
          </v:shape>
          <o:OLEObject Type="Embed" ProgID="Equation.DSMT4" ShapeID="_x0000_s1071" DrawAspect="Content" ObjectID="_1476524033" r:id="rId15"/>
        </w:pict>
      </w:r>
      <w:r>
        <w:rPr>
          <w:noProof/>
        </w:rPr>
        <w:pict>
          <v:shape id="_x0000_s1070" type="#_x0000_t75" style="position:absolute;margin-left:289.85pt;margin-top:55.35pt;width:43.85pt;height:16.3pt;z-index:251684864" wrapcoords="1862 2945 745 6873 745 10800 1862 16691 19366 16691 20483 15709 20483 7855 19366 2945 1862 2945">
            <v:imagedata r:id="rId5" o:title=""/>
            <w10:wrap type="tight"/>
          </v:shape>
          <o:OLEObject Type="Embed" ProgID="Equation.DSMT4" ShapeID="_x0000_s1070" DrawAspect="Content" ObjectID="_1476524034" r:id="rId16"/>
        </w:pict>
      </w:r>
      <w:r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43" type="#_x0000_t5" style="position:absolute;margin-left:333.7pt;margin-top:3.45pt;width:54.6pt;height:51.9pt;z-index:251669504"/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margin-left:321.95pt;margin-top:55.35pt;width:93.3pt;height:0;z-index:251660288" o:connectortype="straight">
            <v:stroke startarrow="block" endarrow="block"/>
          </v:shape>
        </w:pict>
      </w:r>
      <w:r>
        <w:rPr>
          <w:noProof/>
        </w:rPr>
        <w:pict>
          <v:rect id="_x0000_s1042" style="position:absolute;margin-left:12pt;margin-top:45.05pt;width:7.15pt;height:7.15pt;z-index:251668480"/>
        </w:pict>
      </w:r>
      <w:r>
        <w:rPr>
          <w:noProof/>
        </w:rPr>
        <w:pict>
          <v:shape id="_x0000_s1041" type="#_x0000_t32" style="position:absolute;margin-left:12pt;margin-top:17.35pt;width:71.25pt;height:34.85pt;z-index:251667456" o:connectortype="straight"/>
        </w:pict>
      </w:r>
      <w:r>
        <w:rPr>
          <w:noProof/>
        </w:rPr>
        <w:pict>
          <v:shape id="_x0000_s1040" type="#_x0000_t32" style="position:absolute;margin-left:175.3pt;margin-top:11.7pt;width:25.05pt;height:43.65pt;z-index:251666432" o:connectortype="straight"/>
        </w:pict>
      </w:r>
      <w:r>
        <w:rPr>
          <w:noProof/>
        </w:rPr>
        <w:pict>
          <v:shape id="_x0000_s1038" type="#_x0000_t32" style="position:absolute;margin-left:149pt;margin-top:11.7pt;width:26.3pt;height:43.65pt;flip:y;z-index:251665408" o:connectortype="straight"/>
        </w:pict>
      </w:r>
      <w:r>
        <w:rPr>
          <w:noProof/>
        </w:rPr>
        <w:pict>
          <v:shape id="_x0000_s1037" type="#_x0000_t32" style="position:absolute;margin-left:333.7pt;margin-top:.3pt;width:0;height:64.45pt;flip:y;z-index:251664384" o:connectortype="straight">
            <v:stroke startarrow="block" endarrow="block"/>
          </v:shape>
        </w:pict>
      </w:r>
      <w:r>
        <w:rPr>
          <w:noProof/>
        </w:rPr>
        <w:pict>
          <v:shape id="_x0000_s1036" type="#_x0000_t32" style="position:absolute;margin-left:175.3pt;margin-top:4.7pt;width:0;height:63.9pt;flip:y;z-index:251663360" o:connectortype="straight">
            <v:stroke startarrow="block" endarrow="block"/>
          </v:shape>
        </w:pict>
      </w:r>
      <w:r>
        <w:rPr>
          <w:noProof/>
        </w:rPr>
        <w:pict>
          <v:shape id="_x0000_s1034" type="#_x0000_t32" style="position:absolute;margin-left:12pt;margin-top:.3pt;width:0;height:68.3pt;flip:y;z-index:251662336" o:connectortype="straight">
            <v:stroke startarrow="block" endarrow="block"/>
          </v:shape>
        </w:pict>
      </w:r>
      <w:r>
        <w:rPr>
          <w:noProof/>
        </w:rPr>
        <w:pict>
          <v:shape id="_x0000_s1033" type="#_x0000_t32" style="position:absolute;margin-left:135.4pt;margin-top:55.35pt;width:93.3pt;height:0;z-index:251661312" o:connectortype="straight">
            <v:stroke startarrow="block" endarrow="block"/>
          </v:shape>
        </w:pict>
      </w:r>
      <w:r>
        <w:rPr>
          <w:noProof/>
        </w:rPr>
        <w:pict>
          <v:shape id="_x0000_s1031" type="#_x0000_t32" style="position:absolute;margin-left:0;margin-top:52.2pt;width:93.3pt;height:0;z-index:251659264" o:connectortype="straight">
            <v:stroke startarrow="block" endarrow="block"/>
          </v:shape>
        </w:pict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  <w:r w:rsidR="00321397">
        <w:tab/>
      </w:r>
    </w:p>
    <w:p w:rsidR="00321397" w:rsidRDefault="00321397" w:rsidP="00321397">
      <w:pPr>
        <w:spacing w:after="0"/>
      </w:pPr>
      <w:r>
        <w:tab/>
      </w:r>
      <w:r>
        <w:tab/>
      </w:r>
      <w:r>
        <w:tab/>
      </w:r>
    </w:p>
    <w:p w:rsidR="00321397" w:rsidRDefault="00183896" w:rsidP="00321397">
      <w:pPr>
        <w:spacing w:after="0"/>
      </w:pPr>
      <w:r>
        <w:t>2</w:t>
      </w:r>
      <w:r w:rsidR="00321397">
        <w:t>.  Solve for each variable in the problems using the given information.</w:t>
      </w:r>
      <w:r w:rsidR="00D32CD7">
        <w:tab/>
      </w:r>
      <w:r w:rsidR="00D32CD7">
        <w:tab/>
      </w:r>
      <w:r w:rsidR="00D32CD7">
        <w:tab/>
      </w:r>
    </w:p>
    <w:p w:rsidR="00C55299" w:rsidRPr="00C55299" w:rsidRDefault="00C55299" w:rsidP="00321397">
      <w:pPr>
        <w:spacing w:after="0"/>
      </w:pPr>
      <w:r>
        <w:t xml:space="preserve">a)  </w:t>
      </w:r>
      <w:r w:rsidRPr="00C55299">
        <w:rPr>
          <w:position w:val="-4"/>
        </w:rPr>
        <w:object w:dxaOrig="400" w:dyaOrig="320">
          <v:shape id="_x0000_i1035" type="#_x0000_t75" style="width:20.05pt;height:16.3pt" o:ole="">
            <v:imagedata r:id="rId17" o:title=""/>
          </v:shape>
          <o:OLEObject Type="Embed" ProgID="Equation.DSMT4" ShapeID="_x0000_i1035" DrawAspect="Content" ObjectID="_1476524009" r:id="rId18"/>
        </w:object>
      </w:r>
      <w:r>
        <w:t xml:space="preserve"> </w:t>
      </w:r>
      <w:proofErr w:type="gramStart"/>
      <w:r>
        <w:t>is</w:t>
      </w:r>
      <w:proofErr w:type="gramEnd"/>
      <w:r>
        <w:t xml:space="preserve"> a median of </w:t>
      </w:r>
      <w:r w:rsidRPr="00C55299">
        <w:rPr>
          <w:position w:val="-6"/>
        </w:rPr>
        <w:object w:dxaOrig="680" w:dyaOrig="279">
          <v:shape id="_x0000_i1036" type="#_x0000_t75" style="width:33.8pt;height:13.75pt" o:ole="">
            <v:imagedata r:id="rId19" o:title=""/>
          </v:shape>
          <o:OLEObject Type="Embed" ProgID="Equation.DSMT4" ShapeID="_x0000_i1036" DrawAspect="Content" ObjectID="_1476524010" r:id="rId20"/>
        </w:object>
      </w:r>
      <w:r>
        <w:t xml:space="preserve">. </w:t>
      </w:r>
      <w:r w:rsidRPr="00C55299">
        <w:rPr>
          <w:position w:val="-6"/>
        </w:rPr>
        <w:object w:dxaOrig="859" w:dyaOrig="320">
          <v:shape id="_x0000_i1037" type="#_x0000_t75" style="width:43.2pt;height:16.3pt" o:ole="">
            <v:imagedata r:id="rId21" o:title=""/>
          </v:shape>
          <o:OLEObject Type="Embed" ProgID="Equation.DSMT4" ShapeID="_x0000_i1037" DrawAspect="Content" ObjectID="_1476524011" r:id="rId22"/>
        </w:object>
      </w:r>
      <w:r>
        <w:t xml:space="preserve"> </w:t>
      </w:r>
      <w:proofErr w:type="gramStart"/>
      <w:r>
        <w:t xml:space="preserve">and  </w:t>
      </w:r>
      <w:proofErr w:type="gramEnd"/>
      <w:r w:rsidRPr="00C55299">
        <w:rPr>
          <w:position w:val="-6"/>
        </w:rPr>
        <w:object w:dxaOrig="1219" w:dyaOrig="279">
          <v:shape id="_x0000_i1038" type="#_x0000_t75" style="width:60.75pt;height:13.75pt" o:ole="">
            <v:imagedata r:id="rId23" o:title=""/>
          </v:shape>
          <o:OLEObject Type="Embed" ProgID="Equation.DSMT4" ShapeID="_x0000_i1038" DrawAspect="Content" ObjectID="_1476524012" r:id="rId24"/>
        </w:object>
      </w:r>
      <w:r>
        <w:t>.</w:t>
      </w:r>
    </w:p>
    <w:p w:rsidR="00A83356" w:rsidRDefault="00A83356" w:rsidP="00321397">
      <w:pPr>
        <w:spacing w:after="0"/>
      </w:pPr>
    </w:p>
    <w:p w:rsidR="00321397" w:rsidRDefault="00321397" w:rsidP="00321397">
      <w:pPr>
        <w:spacing w:after="0"/>
      </w:pPr>
    </w:p>
    <w:p w:rsidR="00137A95" w:rsidRDefault="00137A95" w:rsidP="00321397">
      <w:pPr>
        <w:spacing w:after="0"/>
      </w:pPr>
    </w:p>
    <w:p w:rsidR="00C55299" w:rsidRDefault="00C55299" w:rsidP="00321397">
      <w:pPr>
        <w:spacing w:after="0"/>
      </w:pPr>
      <w:r>
        <w:t xml:space="preserve">b)  </w:t>
      </w:r>
      <w:r w:rsidRPr="00C55299">
        <w:rPr>
          <w:position w:val="-6"/>
        </w:rPr>
        <w:object w:dxaOrig="380" w:dyaOrig="340">
          <v:shape id="_x0000_i1039" type="#_x0000_t75" style="width:18.8pt;height:16.9pt" o:ole="">
            <v:imagedata r:id="rId25" o:title=""/>
          </v:shape>
          <o:OLEObject Type="Embed" ProgID="Equation.DSMT4" ShapeID="_x0000_i1039" DrawAspect="Content" ObjectID="_1476524013" r:id="rId26"/>
        </w:object>
      </w:r>
      <w:r>
        <w:t xml:space="preserve"> </w:t>
      </w:r>
      <w:proofErr w:type="gramStart"/>
      <w:r>
        <w:t>is</w:t>
      </w:r>
      <w:proofErr w:type="gramEnd"/>
      <w:r>
        <w:t xml:space="preserve"> an angle bisector of </w:t>
      </w:r>
      <w:r w:rsidRPr="00C55299">
        <w:rPr>
          <w:position w:val="-6"/>
        </w:rPr>
        <w:object w:dxaOrig="700" w:dyaOrig="279">
          <v:shape id="_x0000_i1040" type="#_x0000_t75" style="width:35.05pt;height:13.75pt" o:ole="">
            <v:imagedata r:id="rId27" o:title=""/>
          </v:shape>
          <o:OLEObject Type="Embed" ProgID="Equation.DSMT4" ShapeID="_x0000_i1040" DrawAspect="Content" ObjectID="_1476524014" r:id="rId28"/>
        </w:object>
      </w:r>
      <w:r>
        <w:t xml:space="preserve">.   </w:t>
      </w:r>
      <w:r w:rsidR="006E785C">
        <w:t xml:space="preserve"> </w:t>
      </w:r>
      <w:r w:rsidR="006E785C" w:rsidRPr="006E785C">
        <w:rPr>
          <w:position w:val="-6"/>
        </w:rPr>
        <w:object w:dxaOrig="740" w:dyaOrig="279">
          <v:shape id="_x0000_i1041" type="#_x0000_t75" style="width:36.95pt;height:13.75pt" o:ole="">
            <v:imagedata r:id="rId29" o:title=""/>
          </v:shape>
          <o:OLEObject Type="Embed" ProgID="Equation.DSMT4" ShapeID="_x0000_i1041" DrawAspect="Content" ObjectID="_1476524015" r:id="rId30"/>
        </w:object>
      </w:r>
      <w:proofErr w:type="gramStart"/>
      <w:r w:rsidR="006E785C">
        <w:t>is</w:t>
      </w:r>
      <w:proofErr w:type="gramEnd"/>
      <w:r w:rsidR="006E785C">
        <w:t xml:space="preserve"> a right angle, </w:t>
      </w:r>
      <w:r w:rsidR="006E785C" w:rsidRPr="006E785C">
        <w:rPr>
          <w:position w:val="-10"/>
        </w:rPr>
        <w:object w:dxaOrig="4120" w:dyaOrig="360">
          <v:shape id="_x0000_i1042" type="#_x0000_t75" style="width:190.35pt;height:16.9pt" o:ole="">
            <v:imagedata r:id="rId31" o:title=""/>
          </v:shape>
          <o:OLEObject Type="Embed" ProgID="Equation.DSMT4" ShapeID="_x0000_i1042" DrawAspect="Content" ObjectID="_1476524016" r:id="rId32"/>
        </w:object>
      </w:r>
      <w:r w:rsidR="006E785C">
        <w:t xml:space="preserve">   </w:t>
      </w:r>
    </w:p>
    <w:p w:rsidR="00A83356" w:rsidRDefault="00A83356" w:rsidP="00321397">
      <w:pPr>
        <w:spacing w:after="0"/>
      </w:pPr>
    </w:p>
    <w:p w:rsidR="00A83356" w:rsidRDefault="00A83356" w:rsidP="00321397">
      <w:pPr>
        <w:spacing w:after="0"/>
      </w:pPr>
    </w:p>
    <w:p w:rsidR="00A83356" w:rsidRDefault="00A83356" w:rsidP="00321397">
      <w:pPr>
        <w:spacing w:after="0"/>
      </w:pPr>
    </w:p>
    <w:p w:rsidR="00650FC1" w:rsidRPr="00650FC1" w:rsidRDefault="00A83356" w:rsidP="00321397">
      <w:pPr>
        <w:spacing w:after="0"/>
      </w:pPr>
      <w:r>
        <w:t xml:space="preserve">c)  </w:t>
      </w:r>
      <w:r w:rsidR="00650FC1">
        <w:t xml:space="preserve">In </w:t>
      </w:r>
      <w:r w:rsidR="00650FC1" w:rsidRPr="00650FC1">
        <w:rPr>
          <w:position w:val="-10"/>
        </w:rPr>
        <w:object w:dxaOrig="2480" w:dyaOrig="380">
          <v:shape id="_x0000_i1043" type="#_x0000_t75" style="width:123.95pt;height:18.8pt" o:ole="">
            <v:imagedata r:id="rId33" o:title=""/>
          </v:shape>
          <o:OLEObject Type="Embed" ProgID="Equation.DSMT4" ShapeID="_x0000_i1043" DrawAspect="Content" ObjectID="_1476524017" r:id="rId34"/>
        </w:object>
      </w:r>
      <w:r w:rsidR="00650FC1">
        <w:t xml:space="preserve">are medians intersecting at point M.  </w:t>
      </w:r>
      <w:r w:rsidR="00057B00" w:rsidRPr="00650FC1">
        <w:rPr>
          <w:position w:val="-10"/>
        </w:rPr>
        <w:object w:dxaOrig="2760" w:dyaOrig="320">
          <v:shape id="_x0000_i1044" type="#_x0000_t75" style="width:137.75pt;height:16.3pt" o:ole="">
            <v:imagedata r:id="rId35" o:title=""/>
          </v:shape>
          <o:OLEObject Type="Embed" ProgID="Equation.DSMT4" ShapeID="_x0000_i1044" DrawAspect="Content" ObjectID="_1476524018" r:id="rId36"/>
        </w:object>
      </w:r>
    </w:p>
    <w:p w:rsidR="006E785C" w:rsidRDefault="006E785C" w:rsidP="00321397">
      <w:pPr>
        <w:spacing w:after="0"/>
      </w:pPr>
    </w:p>
    <w:p w:rsidR="00137A95" w:rsidRDefault="00137A95" w:rsidP="00321397">
      <w:pPr>
        <w:spacing w:after="0"/>
      </w:pPr>
    </w:p>
    <w:p w:rsidR="00183896" w:rsidRDefault="00183896" w:rsidP="00321397">
      <w:pPr>
        <w:spacing w:after="0"/>
      </w:pPr>
    </w:p>
    <w:p w:rsidR="00183896" w:rsidRDefault="00183896" w:rsidP="00183896">
      <w:pPr>
        <w:spacing w:after="0"/>
      </w:pPr>
      <w:r>
        <w:t xml:space="preserve">d)  In </w:t>
      </w:r>
      <w:r w:rsidRPr="00C3077F">
        <w:rPr>
          <w:position w:val="-10"/>
        </w:rPr>
        <w:object w:dxaOrig="6380" w:dyaOrig="360">
          <v:shape id="_x0000_i1073" type="#_x0000_t75" style="width:319.3pt;height:18.15pt" o:ole="">
            <v:imagedata r:id="rId37" o:title=""/>
          </v:shape>
          <o:OLEObject Type="Embed" ProgID="Equation.DSMT4" ShapeID="_x0000_i1073" DrawAspect="Content" ObjectID="_1476524019" r:id="rId38"/>
        </w:object>
      </w:r>
      <w:r>
        <w:t xml:space="preserve">   </w:t>
      </w:r>
      <w:proofErr w:type="gramStart"/>
      <w:r>
        <w:t>Find</w:t>
      </w:r>
      <w:proofErr w:type="gramEnd"/>
      <w:r>
        <w:t xml:space="preserve"> each angle measure and then list the sides in order from LEAST to GREATEST.</w:t>
      </w: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  <w:r>
        <w:t>3.  Short answer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83896" w:rsidRDefault="00183896" w:rsidP="00183896">
      <w:pPr>
        <w:spacing w:after="0"/>
      </w:pPr>
      <w:r>
        <w:t>a)  An architect is designing a high school building.  Where should she position the central office so it is equidistant from each of the three school entrances?</w:t>
      </w: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</w:p>
    <w:p w:rsidR="00183896" w:rsidRDefault="00183896" w:rsidP="00183896">
      <w:pPr>
        <w:spacing w:after="0"/>
      </w:pPr>
      <w:r>
        <w:t>b)  What is the best name for the point of intersection of the three medians in a triangle?</w:t>
      </w:r>
    </w:p>
    <w:p w:rsidR="00183896" w:rsidRDefault="00183896" w:rsidP="00183896">
      <w:pPr>
        <w:spacing w:after="0"/>
      </w:pPr>
      <w:r>
        <w:t xml:space="preserve">  </w:t>
      </w:r>
    </w:p>
    <w:p w:rsidR="00183896" w:rsidRDefault="00183896" w:rsidP="00183896">
      <w:pPr>
        <w:spacing w:after="0"/>
      </w:pPr>
      <w:r>
        <w:tab/>
      </w:r>
      <w:r>
        <w:tab/>
      </w:r>
      <w:r>
        <w:tab/>
      </w:r>
    </w:p>
    <w:p w:rsidR="00183896" w:rsidRDefault="00183896" w:rsidP="00321397">
      <w:pPr>
        <w:spacing w:after="0"/>
      </w:pPr>
    </w:p>
    <w:p w:rsidR="00C55299" w:rsidRDefault="00183896" w:rsidP="00321397">
      <w:pPr>
        <w:spacing w:after="0"/>
      </w:pPr>
      <w:r>
        <w:rPr>
          <w:noProof/>
        </w:rPr>
        <w:pict>
          <v:shape id="_x0000_s1064" type="#_x0000_t32" style="position:absolute;margin-left:209.75pt;margin-top:5.55pt;width:0;height:242.9pt;z-index:251679744" o:connectortype="straight"/>
        </w:pict>
      </w:r>
      <w:r w:rsidR="008B1081">
        <w:rPr>
          <w:noProof/>
        </w:rPr>
        <w:pict>
          <v:shape id="_x0000_s1061" type="#_x0000_t75" style="position:absolute;margin-left:345.05pt;margin-top:5.55pt;width:10.9pt;height:13.15pt;z-index:251676672" wrapcoords="4050 4800 1350 16800 10800 16800 13500 16800 18900 7200 17550 4800 4050 4800">
            <v:imagedata r:id="rId39" o:title=""/>
            <w10:wrap type="tight"/>
          </v:shape>
          <o:OLEObject Type="Embed" ProgID="Equation.DSMT4" ShapeID="_x0000_s1061" DrawAspect="Content" ObjectID="_1476524035" r:id="rId40"/>
        </w:pict>
      </w:r>
      <w:r w:rsidR="008B1081">
        <w:rPr>
          <w:noProof/>
        </w:rPr>
        <w:pict>
          <v:shape id="_x0000_s1091" type="#_x0000_t75" style="position:absolute;margin-left:359.45pt;margin-top:8.9pt;width:9.9pt;height:13.15pt;z-index:251702272" wrapcoords="4050 4800 1350 16800 10800 16800 13500 16800 18900 7200 17550 4800 4050 4800">
            <v:imagedata r:id="rId41" o:title=""/>
            <w10:wrap type="tight"/>
          </v:shape>
          <o:OLEObject Type="Embed" ProgID="Equation.DSMT4" ShapeID="_x0000_s1091" DrawAspect="Content" ObjectID="_1476524036" r:id="rId42"/>
        </w:pict>
      </w:r>
      <w:r w:rsidR="008B1081">
        <w:rPr>
          <w:noProof/>
        </w:rPr>
        <w:pict>
          <v:shape id="_x0000_s1089" type="#_x0000_t32" style="position:absolute;margin-left:352.6pt;margin-top:3.25pt;width:33.9pt;height:58.85pt;z-index:251700224" o:connectortype="straight"/>
        </w:pict>
      </w:r>
      <w:r w:rsidR="008B1081">
        <w:rPr>
          <w:noProof/>
        </w:rPr>
        <w:pict>
          <v:shape id="_x0000_s1087" type="#_x0000_t32" style="position:absolute;margin-left:352.6pt;margin-top:3.25pt;width:106.3pt;height:55.4pt;z-index:251698176" o:connectortype="straight"/>
        </w:pict>
      </w:r>
      <w:r w:rsidR="008B1081">
        <w:rPr>
          <w:noProof/>
        </w:rPr>
        <w:pict>
          <v:shape id="_x0000_s1086" type="#_x0000_t32" style="position:absolute;margin-left:273.05pt;margin-top:3.25pt;width:79.55pt;height:63.55pt;flip:y;z-index:251697152" o:connectortype="straight"/>
        </w:pict>
      </w:r>
    </w:p>
    <w:p w:rsidR="00CE0A19" w:rsidRDefault="008B1081" w:rsidP="0096058A">
      <w:pPr>
        <w:spacing w:after="0"/>
      </w:pPr>
      <w:r>
        <w:rPr>
          <w:noProof/>
        </w:rPr>
        <w:pict>
          <v:shape id="_x0000_s1093" type="#_x0000_t75" style="position:absolute;margin-left:368.75pt;margin-top:33.5pt;width:8.95pt;height:14.1pt;z-index:251703296" wrapcoords="4050 4800 1350 16800 10800 16800 13500 16800 18900 7200 17550 4800 4050 4800">
            <v:imagedata r:id="rId43" o:title=""/>
            <w10:wrap type="tight"/>
          </v:shape>
          <o:OLEObject Type="Embed" ProgID="Equation.DSMT4" ShapeID="_x0000_s1093" DrawAspect="Content" ObjectID="_1476524037" r:id="rId44"/>
        </w:pict>
      </w:r>
      <w:r>
        <w:rPr>
          <w:noProof/>
        </w:rPr>
        <w:pict>
          <v:shape id="_x0000_s1090" type="#_x0000_t75" style="position:absolute;margin-left:386.5pt;margin-top:30.05pt;width:6.9pt;height:13.15pt;z-index:251701248" wrapcoords="4050 4800 1350 16800 10800 16800 13500 16800 18900 7200 17550 4800 4050 4800">
            <v:imagedata r:id="rId45" o:title=""/>
            <w10:wrap type="tight"/>
          </v:shape>
          <o:OLEObject Type="Embed" ProgID="Equation.DSMT4" ShapeID="_x0000_s1090" DrawAspect="Content" ObjectID="_1476524038" r:id="rId46"/>
        </w:pict>
      </w:r>
      <w:r>
        <w:rPr>
          <w:noProof/>
        </w:rPr>
        <w:pict>
          <v:shape id="_x0000_s1059" type="#_x0000_t75" style="position:absolute;margin-left:375.65pt;margin-top:50.15pt;width:10.85pt;height:14.05pt;z-index:251674624" wrapcoords="4050 4800 1350 16800 10800 16800 13500 16800 18900 7200 17550 4800 4050 4800">
            <v:imagedata r:id="rId47" o:title=""/>
            <w10:wrap type="tight"/>
          </v:shape>
          <o:OLEObject Type="Embed" ProgID="Equation.DSMT4" ShapeID="_x0000_s1059" DrawAspect="Content" ObjectID="_1476524039" r:id="rId48"/>
        </w:pict>
      </w:r>
      <w:r>
        <w:rPr>
          <w:noProof/>
        </w:rPr>
        <w:pict>
          <v:shape id="_x0000_s1058" type="#_x0000_t75" style="position:absolute;margin-left:450.75pt;margin-top:43.2pt;width:15.85pt;height:13.15pt;z-index:251673600" wrapcoords="4050 4800 1350 16800 10800 16800 13500 16800 18900 7200 17550 4800 4050 4800">
            <v:imagedata r:id="rId49" o:title=""/>
            <w10:wrap type="tight"/>
          </v:shape>
          <o:OLEObject Type="Embed" ProgID="Equation.DSMT4" ShapeID="_x0000_s1058" DrawAspect="Content" ObjectID="_1476524040" r:id="rId50"/>
        </w:pict>
      </w:r>
      <w:r>
        <w:rPr>
          <w:noProof/>
        </w:rPr>
        <w:pict>
          <v:shape id="_x0000_s1088" type="#_x0000_t32" style="position:absolute;margin-left:273.05pt;margin-top:43.2pt;width:185.85pt;height:8.15pt;flip:y;z-index:251699200" o:connectortype="straight"/>
        </w:pict>
      </w:r>
      <w:r w:rsidR="00183896">
        <w:t>4</w:t>
      </w:r>
      <w:r w:rsidR="0096058A">
        <w:t xml:space="preserve">.  </w:t>
      </w:r>
      <w:r w:rsidR="00E01FD8">
        <w:t xml:space="preserve">Given:  </w:t>
      </w:r>
      <w:r w:rsidR="00E01FD8" w:rsidRPr="00E01FD8">
        <w:rPr>
          <w:position w:val="-30"/>
        </w:rPr>
        <w:object w:dxaOrig="1080" w:dyaOrig="720">
          <v:shape id="_x0000_i1153" type="#_x0000_t75" style="width:53.85pt;height:36.3pt" o:ole="">
            <v:imagedata r:id="rId51" o:title=""/>
          </v:shape>
          <o:OLEObject Type="Embed" ProgID="Equation.DSMT4" ShapeID="_x0000_i1153" DrawAspect="Content" ObjectID="_1476524020" r:id="rId52"/>
        </w:object>
      </w:r>
      <w:r w:rsidR="004F497B">
        <w:tab/>
      </w:r>
      <w:r w:rsidR="004F497B">
        <w:tab/>
      </w:r>
      <w:r w:rsidR="004F497B">
        <w:tab/>
      </w:r>
      <w:r w:rsidR="004F497B">
        <w:tab/>
      </w:r>
      <w:r w:rsidR="004F497B">
        <w:tab/>
      </w:r>
      <w:r w:rsidR="004F497B">
        <w:tab/>
      </w:r>
      <w:r w:rsidR="004F497B">
        <w:tab/>
      </w:r>
    </w:p>
    <w:p w:rsidR="00CE0A19" w:rsidRDefault="008B1081" w:rsidP="00CE0A19">
      <w:r>
        <w:rPr>
          <w:noProof/>
        </w:rPr>
        <w:pict>
          <v:shape id="_x0000_s1060" type="#_x0000_t75" style="position:absolute;margin-left:265.45pt;margin-top:13.05pt;width:12.9pt;height:13.15pt;z-index:251675648" wrapcoords="4050 4800 1350 16800 10800 16800 13500 16800 18900 7200 17550 4800 4050 4800">
            <v:imagedata r:id="rId53" o:title=""/>
            <w10:wrap type="tight"/>
          </v:shape>
          <o:OLEObject Type="Embed" ProgID="Equation.DSMT4" ShapeID="_x0000_s1060" DrawAspect="Content" ObjectID="_1476524041" r:id="rId54"/>
        </w:pict>
      </w:r>
      <w:r w:rsidR="00E01FD8" w:rsidRPr="00725AE7">
        <w:rPr>
          <w:position w:val="-10"/>
        </w:rPr>
        <w:object w:dxaOrig="2160" w:dyaOrig="320">
          <v:shape id="_x0000_i1154" type="#_x0000_t75" style="width:108.3pt;height:16.3pt" o:ole="">
            <v:imagedata r:id="rId55" o:title=""/>
          </v:shape>
          <o:OLEObject Type="Embed" ProgID="Equation.DSMT4" ShapeID="_x0000_i1154" DrawAspect="Content" ObjectID="_1476524021" r:id="rId56"/>
        </w:object>
      </w:r>
    </w:p>
    <w:p w:rsidR="00CE0A19" w:rsidRPr="004F497B" w:rsidRDefault="00CE0A19" w:rsidP="00CE0A19">
      <w:r w:rsidRPr="00086FD6">
        <w:rPr>
          <w:u w:val="single"/>
        </w:rPr>
        <w:t>STATEMENTS</w:t>
      </w:r>
      <w:r w:rsidRPr="00086FD6">
        <w:rPr>
          <w:u w:val="single"/>
        </w:rPr>
        <w:tab/>
      </w:r>
      <w:r w:rsidRPr="00086FD6">
        <w:rPr>
          <w:u w:val="single"/>
        </w:rPr>
        <w:tab/>
      </w:r>
      <w:r w:rsidRPr="00086FD6">
        <w:rPr>
          <w:u w:val="single"/>
        </w:rPr>
        <w:tab/>
      </w:r>
      <w:r w:rsidRPr="00086FD6">
        <w:rPr>
          <w:u w:val="single"/>
        </w:rPr>
        <w:tab/>
      </w:r>
      <w:r w:rsidRPr="00086FD6">
        <w:rPr>
          <w:u w:val="single"/>
        </w:rPr>
        <w:tab/>
      </w:r>
      <w:r w:rsidRPr="00086FD6">
        <w:rPr>
          <w:u w:val="single"/>
        </w:rPr>
        <w:tab/>
        <w:t>REASONS</w:t>
      </w:r>
      <w:r w:rsidR="004F497B">
        <w:rPr>
          <w:u w:val="single"/>
        </w:rPr>
        <w:tab/>
      </w:r>
      <w:r w:rsidR="004F497B">
        <w:rPr>
          <w:u w:val="single"/>
        </w:rPr>
        <w:tab/>
      </w:r>
      <w:r w:rsidR="004F497B">
        <w:rPr>
          <w:u w:val="single"/>
        </w:rPr>
        <w:tab/>
      </w:r>
      <w:r w:rsidR="004F497B">
        <w:t xml:space="preserve">                </w:t>
      </w:r>
    </w:p>
    <w:p w:rsidR="00CE0A19" w:rsidRDefault="000430C1" w:rsidP="00183896">
      <w:pPr>
        <w:spacing w:after="0"/>
      </w:pPr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E0A19">
        <w:t>1.</w:t>
      </w:r>
    </w:p>
    <w:p w:rsidR="00CE0A19" w:rsidRDefault="00CE0A19" w:rsidP="00183896">
      <w:pPr>
        <w:spacing w:after="0"/>
      </w:pPr>
      <w:r>
        <w:t>2.</w:t>
      </w:r>
      <w:r w:rsidR="000430C1">
        <w:t xml:space="preserve"> </w:t>
      </w:r>
      <w:r w:rsidR="000430C1" w:rsidRPr="000430C1">
        <w:rPr>
          <w:position w:val="-6"/>
        </w:rPr>
        <w:object w:dxaOrig="980" w:dyaOrig="279">
          <v:shape id="_x0000_i1059" type="#_x0000_t75" style="width:48.85pt;height:13.75pt" o:ole="">
            <v:imagedata r:id="rId57" o:title=""/>
          </v:shape>
          <o:OLEObject Type="Embed" ProgID="Equation.DSMT4" ShapeID="_x0000_i1059" DrawAspect="Content" ObjectID="_1476524022" r:id="rId58"/>
        </w:object>
      </w:r>
      <w:r>
        <w:tab/>
      </w:r>
      <w:r>
        <w:tab/>
      </w:r>
      <w:r>
        <w:tab/>
      </w:r>
      <w:r>
        <w:tab/>
      </w:r>
      <w:r>
        <w:tab/>
        <w:t>2</w:t>
      </w:r>
      <w:r w:rsidR="00E01FD8">
        <w:t>.</w:t>
      </w:r>
    </w:p>
    <w:p w:rsidR="00CE0A19" w:rsidRDefault="00CE0A19" w:rsidP="00183896">
      <w:pPr>
        <w:spacing w:after="0"/>
      </w:pPr>
      <w:r>
        <w:t xml:space="preserve">3.  </w:t>
      </w:r>
      <w:r w:rsidR="000430C1" w:rsidRPr="000430C1">
        <w:rPr>
          <w:position w:val="-6"/>
        </w:rPr>
        <w:object w:dxaOrig="1320" w:dyaOrig="279">
          <v:shape id="_x0000_i1060" type="#_x0000_t75" style="width:65.75pt;height:13.75pt" o:ole="">
            <v:imagedata r:id="rId59" o:title=""/>
          </v:shape>
          <o:OLEObject Type="Embed" ProgID="Equation.DSMT4" ShapeID="_x0000_i1060" DrawAspect="Content" ObjectID="_1476524023" r:id="rId60"/>
        </w:object>
      </w:r>
      <w:r>
        <w:tab/>
      </w:r>
      <w:r>
        <w:tab/>
      </w:r>
      <w:r>
        <w:tab/>
      </w:r>
      <w:r>
        <w:tab/>
        <w:t>3.</w:t>
      </w:r>
    </w:p>
    <w:p w:rsidR="00CE0A19" w:rsidRDefault="00CE0A19" w:rsidP="00183896">
      <w:pPr>
        <w:spacing w:after="0"/>
      </w:pPr>
      <w:r>
        <w:t xml:space="preserve">4.  </w:t>
      </w:r>
      <w:r w:rsidR="000430C1" w:rsidRPr="00725AE7">
        <w:rPr>
          <w:position w:val="-6"/>
        </w:rPr>
        <w:object w:dxaOrig="1280" w:dyaOrig="279">
          <v:shape id="_x0000_i1061" type="#_x0000_t75" style="width:63.85pt;height:13.75pt" o:ole="">
            <v:imagedata r:id="rId61" o:title=""/>
          </v:shape>
          <o:OLEObject Type="Embed" ProgID="Equation.DSMT4" ShapeID="_x0000_i1061" DrawAspect="Content" ObjectID="_1476524024" r:id="rId62"/>
        </w:object>
      </w:r>
      <w:r>
        <w:tab/>
      </w:r>
      <w:r>
        <w:tab/>
      </w:r>
      <w:r>
        <w:tab/>
      </w:r>
      <w:r>
        <w:tab/>
        <w:t>4.</w:t>
      </w:r>
    </w:p>
    <w:p w:rsidR="00CE0A19" w:rsidRPr="00183896" w:rsidRDefault="00CE0A19" w:rsidP="00183896">
      <w:pPr>
        <w:spacing w:after="0"/>
        <w:rPr>
          <w:color w:val="FF0000"/>
        </w:rPr>
      </w:pPr>
      <w:r>
        <w:t xml:space="preserve">5.  </w:t>
      </w:r>
      <w:r w:rsidR="000430C1" w:rsidRPr="000430C1">
        <w:rPr>
          <w:position w:val="-6"/>
        </w:rPr>
        <w:object w:dxaOrig="1200" w:dyaOrig="279">
          <v:shape id="_x0000_i1062" type="#_x0000_t75" style="width:60.1pt;height:14.4pt" o:ole="">
            <v:imagedata r:id="rId63" o:title=""/>
          </v:shape>
          <o:OLEObject Type="Embed" ProgID="Equation.DSMT4" ShapeID="_x0000_i1062" DrawAspect="Content" ObjectID="_1476524025" r:id="rId64"/>
        </w:object>
      </w:r>
      <w:r>
        <w:tab/>
      </w:r>
      <w:r>
        <w:tab/>
      </w:r>
      <w:r>
        <w:tab/>
      </w:r>
      <w:r>
        <w:tab/>
        <w:t>5.</w:t>
      </w:r>
    </w:p>
    <w:p w:rsidR="00CE0A19" w:rsidRPr="00183896" w:rsidRDefault="00CE0A19" w:rsidP="00183896">
      <w:pPr>
        <w:spacing w:after="0"/>
      </w:pPr>
      <w:r w:rsidRPr="00183896">
        <w:t xml:space="preserve">6.  </w:t>
      </w:r>
      <w:r w:rsidR="00057B00" w:rsidRPr="00183896">
        <w:rPr>
          <w:position w:val="-6"/>
        </w:rPr>
        <w:object w:dxaOrig="1260" w:dyaOrig="279">
          <v:shape id="_x0000_i1063" type="#_x0000_t75" style="width:62.6pt;height:14.4pt" o:ole="">
            <v:imagedata r:id="rId65" o:title=""/>
          </v:shape>
          <o:OLEObject Type="Embed" ProgID="Equation.DSMT4" ShapeID="_x0000_i1063" DrawAspect="Content" ObjectID="_1476524026" r:id="rId66"/>
        </w:object>
      </w:r>
      <w:r w:rsidR="000430C1" w:rsidRPr="00183896">
        <w:tab/>
      </w:r>
      <w:r w:rsidR="000430C1" w:rsidRPr="00183896">
        <w:tab/>
      </w:r>
      <w:r w:rsidR="000430C1" w:rsidRPr="00183896">
        <w:tab/>
      </w:r>
      <w:r w:rsidR="000430C1" w:rsidRPr="00183896">
        <w:tab/>
      </w:r>
      <w:r w:rsidRPr="00183896">
        <w:t>6.</w:t>
      </w:r>
    </w:p>
    <w:p w:rsidR="00CE0A19" w:rsidRDefault="00CE0A19" w:rsidP="00183896">
      <w:pPr>
        <w:spacing w:after="0"/>
      </w:pPr>
      <w:r>
        <w:t xml:space="preserve">7.  </w:t>
      </w:r>
      <w:r>
        <w:tab/>
      </w:r>
      <w:r>
        <w:tab/>
      </w:r>
      <w:r>
        <w:tab/>
      </w:r>
      <w:r>
        <w:tab/>
      </w:r>
      <w:r>
        <w:tab/>
      </w:r>
      <w:r w:rsidR="000430C1">
        <w:tab/>
      </w:r>
      <w:r>
        <w:t>7.</w:t>
      </w:r>
      <w:r w:rsidR="000430C1">
        <w:t xml:space="preserve"> </w:t>
      </w:r>
    </w:p>
    <w:p w:rsidR="009B2AB2" w:rsidRDefault="009B2AB2" w:rsidP="00321397">
      <w:pPr>
        <w:spacing w:after="0"/>
      </w:pPr>
    </w:p>
    <w:p w:rsidR="00137A95" w:rsidRDefault="00183896" w:rsidP="00321397">
      <w:pPr>
        <w:spacing w:after="0"/>
      </w:pPr>
      <w:r>
        <w:t>5</w:t>
      </w:r>
      <w:r w:rsidR="00137A95">
        <w:t>.  Place a check mark where appropriate.</w:t>
      </w:r>
      <w:r w:rsidR="00137A95">
        <w:tab/>
      </w:r>
      <w:r w:rsidR="00137A95">
        <w:tab/>
      </w:r>
      <w:r w:rsidR="00137A95">
        <w:tab/>
      </w:r>
      <w:r w:rsidR="00137A95">
        <w:tab/>
      </w:r>
      <w:r w:rsidR="00137A95">
        <w:tab/>
      </w:r>
      <w:r w:rsidR="00137A95">
        <w:tab/>
      </w:r>
      <w:r w:rsidR="00137A95">
        <w:tab/>
      </w:r>
    </w:p>
    <w:tbl>
      <w:tblPr>
        <w:tblStyle w:val="TableGrid"/>
        <w:tblW w:w="0" w:type="auto"/>
        <w:tblLook w:val="04A0"/>
      </w:tblPr>
      <w:tblGrid>
        <w:gridCol w:w="2715"/>
        <w:gridCol w:w="1623"/>
        <w:gridCol w:w="1800"/>
        <w:gridCol w:w="1710"/>
        <w:gridCol w:w="1728"/>
      </w:tblGrid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623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NCENTER</w:t>
            </w:r>
          </w:p>
        </w:tc>
        <w:tc>
          <w:tcPr>
            <w:tcW w:w="180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CIRCUMCENTER</w:t>
            </w:r>
          </w:p>
        </w:tc>
        <w:tc>
          <w:tcPr>
            <w:tcW w:w="171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CENTROID</w:t>
            </w:r>
          </w:p>
        </w:tc>
        <w:tc>
          <w:tcPr>
            <w:tcW w:w="1728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ORTHOCENTER</w:t>
            </w: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the intersection of the angle bisectors of the triangle</w:t>
            </w:r>
          </w:p>
        </w:tc>
        <w:tc>
          <w:tcPr>
            <w:tcW w:w="1623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137A95">
            <w:pPr>
              <w:jc w:val="center"/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the center of mass of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Can be located outside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equidistant from the vertices of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the intersection of the perpendicular bisectors of the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  <w:tr w:rsidR="00137A95" w:rsidTr="00137A95">
        <w:tc>
          <w:tcPr>
            <w:tcW w:w="2715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  <w:r w:rsidRPr="00183896">
              <w:rPr>
                <w:sz w:val="20"/>
                <w:szCs w:val="20"/>
              </w:rPr>
              <w:t>Is located at the right angle of a right triangle</w:t>
            </w:r>
          </w:p>
        </w:tc>
        <w:tc>
          <w:tcPr>
            <w:tcW w:w="1623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10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  <w:tc>
          <w:tcPr>
            <w:tcW w:w="1728" w:type="dxa"/>
          </w:tcPr>
          <w:p w:rsidR="00137A95" w:rsidRPr="00183896" w:rsidRDefault="00137A95" w:rsidP="00321397">
            <w:pPr>
              <w:rPr>
                <w:sz w:val="20"/>
                <w:szCs w:val="20"/>
              </w:rPr>
            </w:pPr>
          </w:p>
        </w:tc>
      </w:tr>
    </w:tbl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6. </w:t>
      </w:r>
      <w:r w:rsidR="00183896">
        <w:rPr>
          <w:rFonts w:ascii="Comic Sans MS" w:hAnsi="Comic Sans MS"/>
          <w:sz w:val="20"/>
          <w:szCs w:val="20"/>
        </w:rPr>
        <w:t>Determine the relationship between the measures of the given angles:</w:t>
      </w:r>
    </w:p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5479415</wp:posOffset>
            </wp:positionH>
            <wp:positionV relativeFrom="paragraph">
              <wp:posOffset>20320</wp:posOffset>
            </wp:positionV>
            <wp:extent cx="1165225" cy="1303655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 l="67767" t="36038" r="23172" b="458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1303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183896">
        <w:rPr>
          <w:rFonts w:ascii="Comic Sans MS" w:hAnsi="Comic Sans MS"/>
          <w:sz w:val="20"/>
          <w:szCs w:val="20"/>
        </w:rPr>
        <w:t>a.</w:t>
      </w:r>
      <w:r w:rsidR="00183896" w:rsidRPr="00381A07">
        <w:rPr>
          <w:rFonts w:ascii="Lucida Sans Unicode" w:hAnsi="Lucida Sans Unicode" w:cs="Lucida Sans Unicode"/>
          <w:sz w:val="20"/>
          <w:szCs w:val="20"/>
        </w:rPr>
        <w:t xml:space="preserve"> </w:t>
      </w:r>
      <w:r w:rsidR="00183896">
        <w:rPr>
          <w:rFonts w:ascii="Lucida Sans Unicode" w:hAnsi="Lucida Sans Unicode" w:cs="Lucida Sans Unicode"/>
          <w:sz w:val="20"/>
          <w:szCs w:val="20"/>
        </w:rPr>
        <w:t xml:space="preserve">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="00183896">
        <w:rPr>
          <w:rFonts w:ascii="Comic Sans MS" w:hAnsi="Comic Sans MS"/>
          <w:sz w:val="20"/>
          <w:szCs w:val="20"/>
        </w:rPr>
        <w:t xml:space="preserve">ADB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>DBA</w:t>
      </w:r>
      <w:r w:rsidR="00183896">
        <w:rPr>
          <w:rFonts w:ascii="Comic Sans MS" w:hAnsi="Comic Sans MS"/>
          <w:sz w:val="20"/>
          <w:szCs w:val="20"/>
        </w:rPr>
        <w:tab/>
      </w:r>
    </w:p>
    <w:p w:rsidR="00183896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 xml:space="preserve">b. 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>
        <w:rPr>
          <w:rFonts w:ascii="Comic Sans MS" w:hAnsi="Comic Sans MS"/>
          <w:sz w:val="20"/>
          <w:szCs w:val="20"/>
        </w:rPr>
        <w:t xml:space="preserve">CDA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>CBA</w:t>
      </w:r>
    </w:p>
    <w:p w:rsidR="00183896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 xml:space="preserve">c. 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>
        <w:rPr>
          <w:rFonts w:ascii="Comic Sans MS" w:hAnsi="Comic Sans MS"/>
          <w:sz w:val="20"/>
          <w:szCs w:val="20"/>
        </w:rPr>
        <w:t xml:space="preserve">CBD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>CDB</w:t>
      </w:r>
    </w:p>
    <w:p w:rsidR="00A73DD9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</w:p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7.  </w:t>
      </w:r>
      <w:r w:rsidR="00183896">
        <w:rPr>
          <w:rFonts w:ascii="Comic Sans MS" w:hAnsi="Comic Sans MS"/>
          <w:sz w:val="20"/>
          <w:szCs w:val="20"/>
        </w:rPr>
        <w:t>Determine which angle has the greatest measure</w:t>
      </w:r>
    </w:p>
    <w:p w:rsidR="00183896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 xml:space="preserve">a. 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>
        <w:rPr>
          <w:rFonts w:ascii="Comic Sans MS" w:hAnsi="Comic Sans MS"/>
          <w:sz w:val="20"/>
          <w:szCs w:val="20"/>
        </w:rPr>
        <w:t xml:space="preserve">1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 xml:space="preserve">2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>4</w:t>
      </w:r>
    </w:p>
    <w:p w:rsidR="00183896" w:rsidRDefault="00183896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 xml:space="preserve">b. 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>
        <w:rPr>
          <w:rFonts w:ascii="Comic Sans MS" w:hAnsi="Comic Sans MS"/>
          <w:sz w:val="20"/>
          <w:szCs w:val="20"/>
        </w:rPr>
        <w:t xml:space="preserve">2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 xml:space="preserve">3, </w:t>
      </w:r>
      <w:r w:rsidRPr="005B5C7A">
        <w:rPr>
          <w:rFonts w:ascii="Lucida Sans Unicode" w:hAnsi="Lucida Sans Unicode" w:cs="Lucida Sans Unicode"/>
          <w:sz w:val="20"/>
          <w:szCs w:val="20"/>
        </w:rPr>
        <w:t>∠</w:t>
      </w:r>
      <w:r>
        <w:rPr>
          <w:rFonts w:ascii="Comic Sans MS" w:hAnsi="Comic Sans MS"/>
          <w:sz w:val="20"/>
          <w:szCs w:val="20"/>
        </w:rPr>
        <w:t>5</w:t>
      </w:r>
    </w:p>
    <w:p w:rsidR="00183896" w:rsidRDefault="00A73DD9" w:rsidP="00A73D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80765</wp:posOffset>
            </wp:positionH>
            <wp:positionV relativeFrom="paragraph">
              <wp:posOffset>106680</wp:posOffset>
            </wp:positionV>
            <wp:extent cx="1898015" cy="802640"/>
            <wp:effectExtent l="19050" t="0" r="698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 l="56252" t="47333" r="29710" b="420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802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183896">
        <w:rPr>
          <w:rFonts w:ascii="Comic Sans MS" w:hAnsi="Comic Sans MS"/>
          <w:sz w:val="20"/>
          <w:szCs w:val="20"/>
        </w:rPr>
        <w:t xml:space="preserve">c. 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proofErr w:type="gramEnd"/>
      <w:r w:rsidR="00183896">
        <w:rPr>
          <w:rFonts w:ascii="Comic Sans MS" w:hAnsi="Comic Sans MS"/>
          <w:sz w:val="20"/>
          <w:szCs w:val="20"/>
        </w:rPr>
        <w:t xml:space="preserve">1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 xml:space="preserve">2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 xml:space="preserve">3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 xml:space="preserve">4, </w:t>
      </w:r>
      <w:r w:rsidR="00183896" w:rsidRPr="005B5C7A">
        <w:rPr>
          <w:rFonts w:ascii="Lucida Sans Unicode" w:hAnsi="Lucida Sans Unicode" w:cs="Lucida Sans Unicode"/>
          <w:sz w:val="20"/>
          <w:szCs w:val="20"/>
        </w:rPr>
        <w:t>∠</w:t>
      </w:r>
      <w:r w:rsidR="00183896">
        <w:rPr>
          <w:rFonts w:ascii="Comic Sans MS" w:hAnsi="Comic Sans MS"/>
          <w:sz w:val="20"/>
          <w:szCs w:val="20"/>
        </w:rPr>
        <w:t>5</w:t>
      </w:r>
    </w:p>
    <w:p w:rsidR="009B2AB2" w:rsidRDefault="009B2AB2" w:rsidP="00321397">
      <w:pPr>
        <w:spacing w:after="0"/>
      </w:pPr>
    </w:p>
    <w:sectPr w:rsidR="009B2AB2" w:rsidSect="009502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321397"/>
    <w:rsid w:val="000364F7"/>
    <w:rsid w:val="000430C1"/>
    <w:rsid w:val="00057B00"/>
    <w:rsid w:val="000B119E"/>
    <w:rsid w:val="00137A95"/>
    <w:rsid w:val="00183896"/>
    <w:rsid w:val="001E01EF"/>
    <w:rsid w:val="00321397"/>
    <w:rsid w:val="003E07B3"/>
    <w:rsid w:val="00441D50"/>
    <w:rsid w:val="004B24D6"/>
    <w:rsid w:val="004F497B"/>
    <w:rsid w:val="005335E4"/>
    <w:rsid w:val="00650FC1"/>
    <w:rsid w:val="006778D7"/>
    <w:rsid w:val="006E785C"/>
    <w:rsid w:val="00845995"/>
    <w:rsid w:val="008B1081"/>
    <w:rsid w:val="009502FC"/>
    <w:rsid w:val="0096058A"/>
    <w:rsid w:val="009B2AB2"/>
    <w:rsid w:val="00A73DD9"/>
    <w:rsid w:val="00A83356"/>
    <w:rsid w:val="00B529F5"/>
    <w:rsid w:val="00C25BEA"/>
    <w:rsid w:val="00C3077F"/>
    <w:rsid w:val="00C55299"/>
    <w:rsid w:val="00CE0A19"/>
    <w:rsid w:val="00CF48F8"/>
    <w:rsid w:val="00D32CD7"/>
    <w:rsid w:val="00D652C1"/>
    <w:rsid w:val="00DE3787"/>
    <w:rsid w:val="00E01FD8"/>
    <w:rsid w:val="00E07815"/>
    <w:rsid w:val="00F531A3"/>
    <w:rsid w:val="00F771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5"/>
    <o:shapelayout v:ext="edit">
      <o:idmap v:ext="edit" data="1"/>
      <o:rules v:ext="edit">
        <o:r id="V:Rule10" type="callout" idref="#_x0000_s1085"/>
        <o:r id="V:Rule24" type="connector" idref="#_x0000_s1087"/>
        <o:r id="V:Rule25" type="connector" idref="#_x0000_s1084"/>
        <o:r id="V:Rule26" type="connector" idref="#_x0000_s1038"/>
        <o:r id="V:Rule27" type="connector" idref="#_x0000_s1095"/>
        <o:r id="V:Rule28" type="connector" idref="#_x0000_s1083"/>
        <o:r id="V:Rule29" type="connector" idref="#_x0000_s1032"/>
        <o:r id="V:Rule30" type="connector" idref="#_x0000_s1064"/>
        <o:r id="V:Rule31" type="connector" idref="#_x0000_s1080"/>
        <o:r id="V:Rule32" type="connector" idref="#_x0000_s1036"/>
        <o:r id="V:Rule33" type="connector" idref="#_x0000_s1031"/>
        <o:r id="V:Rule34" type="connector" idref="#_x0000_s1088"/>
        <o:r id="V:Rule35" type="connector" idref="#_x0000_s1037"/>
        <o:r id="V:Rule36" type="connector" idref="#_x0000_s1033"/>
        <o:r id="V:Rule37" type="connector" idref="#_x0000_s1034"/>
        <o:r id="V:Rule38" type="connector" idref="#_x0000_s1081"/>
        <o:r id="V:Rule39" type="connector" idref="#_x0000_s1040"/>
        <o:r id="V:Rule40" type="connector" idref="#_x0000_s1089"/>
        <o:r id="V:Rule41" type="connector" idref="#_x0000_s1097"/>
        <o:r id="V:Rule42" type="connector" idref="#_x0000_s1086"/>
        <o:r id="V:Rule43" type="connector" idref="#_x0000_s1082"/>
        <o:r id="V:Rule44" type="connector" idref="#_x0000_s1096"/>
        <o:r id="V:Rule45" type="connector" idref="#_x0000_s10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02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213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39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37A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png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30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oleObject" Target="embeddings/oleObject10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331</Words>
  <Characters>189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2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_Bernhard</cp:lastModifiedBy>
  <cp:revision>3</cp:revision>
  <cp:lastPrinted>2013-11-15T15:06:00Z</cp:lastPrinted>
  <dcterms:created xsi:type="dcterms:W3CDTF">2014-11-03T18:33:00Z</dcterms:created>
  <dcterms:modified xsi:type="dcterms:W3CDTF">2014-11-03T1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